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3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Fabrik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mit einer Investition i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abrik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3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0</cp:revision>
  <cp:lastPrinted>2020-04-29T06:56:35Z</cp:lastPrinted>
  <dcterms:created xsi:type="dcterms:W3CDTF">1601-01-01T00:00:00Z</dcterms:created>
  <dcterms:modified xsi:type="dcterms:W3CDTF">2023-05-31T08:37:36Z</dcterms:modified>
</cp:coreProperties>
</file>